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70" r:id="rId10"/>
    <p:sldId id="271" r:id="rId11"/>
    <p:sldId id="272" r:id="rId12"/>
    <p:sldId id="260" r:id="rId13"/>
    <p:sldId id="276" r:id="rId14"/>
    <p:sldId id="261" r:id="rId15"/>
    <p:sldId id="262" r:id="rId16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96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811735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310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50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50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50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10436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6553727" y="2683043"/>
            <a:ext cx="76352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238488"/>
            <a:ext cx="7315200" cy="306545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21421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3200" dirty="0">
              <a:solidFill>
                <a:srgbClr val="FFFF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36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36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058978"/>
            <a:ext cx="7326455" cy="102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348610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36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68433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4450075" y="2787193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1" y="4306220"/>
            <a:ext cx="5773379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36437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790414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59" y="2491408"/>
            <a:ext cx="7643443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553924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3</TotalTime>
  <Words>1815</Words>
  <Application>Microsoft Office PowerPoint</Application>
  <PresentationFormat>Custom</PresentationFormat>
  <Paragraphs>2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SVN-A Love Of Thunder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43</cp:revision>
  <dcterms:created xsi:type="dcterms:W3CDTF">2021-08-06T09:17:41Z</dcterms:created>
  <dcterms:modified xsi:type="dcterms:W3CDTF">2021-09-19T14:09:16Z</dcterms:modified>
</cp:coreProperties>
</file>